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161" w:rsidRPr="00097CC3" w:rsidRDefault="00722161" w:rsidP="00722161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bookmarkStart w:id="0" w:name="_GoBack"/>
      <w:bookmarkEnd w:id="0"/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722161" w:rsidRPr="00097CC3" w:rsidRDefault="00722161" w:rsidP="00722161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Базовый</w:t>
      </w:r>
      <w:r w:rsidRPr="00097CC3">
        <w:rPr>
          <w:rFonts w:ascii="Times New Roman" w:eastAsia="Calibri" w:hAnsi="Times New Roman" w:cs="Times New Roman"/>
        </w:rPr>
        <w:t xml:space="preserve"> уровень</w:t>
      </w:r>
    </w:p>
    <w:p w:rsidR="00722161" w:rsidRPr="00097CC3" w:rsidRDefault="00722161" w:rsidP="00722161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722161" w:rsidRDefault="00722161" w:rsidP="0072216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1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овторение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722161" w:rsidRDefault="00722161" w:rsidP="0072216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8232"/>
      </w:tblGrid>
      <w:tr w:rsidR="00722161" w:rsidRPr="00F12650" w:rsidTr="00722161">
        <w:trPr>
          <w:tblHeader/>
        </w:trPr>
        <w:tc>
          <w:tcPr>
            <w:tcW w:w="835" w:type="dxa"/>
          </w:tcPr>
          <w:p w:rsidR="00722161" w:rsidRPr="00965DDD" w:rsidRDefault="00722161" w:rsidP="00572347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32" w:type="dxa"/>
          </w:tcPr>
          <w:p w:rsidR="00722161" w:rsidRPr="00965DDD" w:rsidRDefault="00722161" w:rsidP="00572347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Default="00722161" w:rsidP="005723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18.75pt" o:ole="">
                  <v:imagedata r:id="rId5" o:title=""/>
                </v:shape>
                <o:OLEObject Type="Embed" ProgID="Equation.DSMT4" ShapeID="_x0000_i1025" DrawAspect="Content" ObjectID="_1629564949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б)</w:t>
            </w:r>
            <w:r w:rsidRPr="00A43E8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80">
                <v:shape id="_x0000_i1026" type="#_x0000_t75" style="width:56.25pt;height:18.75pt" o:ole="">
                  <v:imagedata r:id="rId7" o:title=""/>
                </v:shape>
                <o:OLEObject Type="Embed" ProgID="Equation.DSMT4" ShapeID="_x0000_i1026" DrawAspect="Content" ObjectID="_1629564950" r:id="rId8"/>
              </w:object>
            </w:r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Pr="00B60C40" w:rsidRDefault="00722161" w:rsidP="00572347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>Упростите выражение:</w:t>
            </w:r>
            <w:r>
              <w:rPr>
                <w:rFonts w:ascii="Times New Roman" w:eastAsia="Calibri" w:hAnsi="Times New Roman" w:cs="Times New Roman"/>
              </w:rPr>
              <w:t xml:space="preserve"> а) </w:t>
            </w:r>
            <w:r w:rsidRPr="00B60C40">
              <w:rPr>
                <w:rFonts w:ascii="Times New Roman" w:eastAsia="Calibri" w:hAnsi="Times New Roman" w:cs="Times New Roman"/>
                <w:position w:val="-24"/>
              </w:rPr>
              <w:object w:dxaOrig="1860" w:dyaOrig="660">
                <v:shape id="_x0000_i1027" type="#_x0000_t75" style="width:93pt;height:33pt" o:ole="">
                  <v:imagedata r:id="rId9" o:title=""/>
                </v:shape>
                <o:OLEObject Type="Embed" ProgID="Equation.DSMT4" ShapeID="_x0000_i1027" DrawAspect="Content" ObjectID="_1629564951" r:id="rId10"/>
              </w:object>
            </w: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722161" w:rsidRPr="00B60C40" w:rsidRDefault="00722161" w:rsidP="00572347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Pr="007F45EE" w:rsidRDefault="00722161" w:rsidP="0057234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="0024473A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>
                <v:shape id="_x0000_i1028" type="#_x0000_t75" style="width:111.75pt;height:30.75pt" o:ole="">
                  <v:imagedata r:id="rId11" o:title=""/>
                </v:shape>
                <o:OLEObject Type="Embed" ProgID="Equation.DSMT4" ShapeID="_x0000_i1028" DrawAspect="Content" ObjectID="_1629564952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</w:t>
            </w:r>
            <w:r w:rsidR="0024473A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029" type="#_x0000_t75" style="width:88.5pt;height:15.75pt" o:ole="">
                  <v:imagedata r:id="rId13" o:title=""/>
                </v:shape>
                <o:OLEObject Type="Embed" ProgID="Equation.DSMT4" ShapeID="_x0000_i1029" DrawAspect="Content" ObjectID="_1629564953" r:id="rId1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Default="00722161" w:rsidP="005723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  <w:r w:rsidR="0024473A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24473A"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030" type="#_x0000_t75" style="width:75pt;height:33pt" o:ole="">
                  <v:imagedata r:id="rId15" o:title=""/>
                </v:shape>
                <o:OLEObject Type="Embed" ProgID="Equation.DSMT4" ShapeID="_x0000_i1030" DrawAspect="Content" ObjectID="_1629564954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4473A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24473A" w:rsidRPr="0024473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60">
                <v:shape id="_x0000_i1031" type="#_x0000_t75" style="width:65.25pt;height:33pt" o:ole="">
                  <v:imagedata r:id="rId17" o:title=""/>
                </v:shape>
                <o:OLEObject Type="Embed" ProgID="Equation.DSMT4" ShapeID="_x0000_i1031" DrawAspect="Content" ObjectID="_1629564955" r:id="rId18"/>
              </w:object>
            </w:r>
            <w:r w:rsidR="0024473A">
              <w:rPr>
                <w:rFonts w:ascii="Times New Roman" w:hAnsi="Times New Roman" w:cs="Times New Roman"/>
                <w:sz w:val="24"/>
                <w:szCs w:val="24"/>
              </w:rPr>
              <w:t xml:space="preserve"> в)</w:t>
            </w:r>
            <w:r w:rsidR="0024473A" w:rsidRPr="0024473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60">
                <v:shape id="_x0000_i1032" type="#_x0000_t75" style="width:63.75pt;height:33pt" o:ole="">
                  <v:imagedata r:id="rId19" o:title=""/>
                </v:shape>
                <o:OLEObject Type="Embed" ProgID="Equation.DSMT4" ShapeID="_x0000_i1032" DrawAspect="Content" ObjectID="_1629564956" r:id="rId20"/>
              </w:object>
            </w:r>
            <w:r w:rsidR="0024473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Pr="007F45EE" w:rsidRDefault="00722161" w:rsidP="0057234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="0024473A"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880" w:dyaOrig="980">
                <v:shape id="_x0000_i1033" type="#_x0000_t75" style="width:44.25pt;height:48.75pt" o:ole="">
                  <v:imagedata r:id="rId21" o:title=""/>
                </v:shape>
                <o:OLEObject Type="Embed" ProgID="Equation.DSMT4" ShapeID="_x0000_i1033" DrawAspect="Content" ObjectID="_1629564957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722161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32" w:type="dxa"/>
          </w:tcPr>
          <w:p w:rsidR="00722161" w:rsidRPr="007F45EE" w:rsidRDefault="00722161" w:rsidP="0057234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="0024473A" w:rsidRPr="007F45E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3680" w:dyaOrig="880">
                <v:shape id="_x0000_i1034" type="#_x0000_t75" style="width:183.75pt;height:44.25pt" o:ole="">
                  <v:imagedata r:id="rId23" o:title=""/>
                </v:shape>
                <o:OLEObject Type="Embed" ProgID="Equation.DSMT4" ShapeID="_x0000_i1034" DrawAspect="Content" ObjectID="_1629564958" r:id="rId2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722161" w:rsidRPr="00F12650" w:rsidTr="00722161">
        <w:tc>
          <w:tcPr>
            <w:tcW w:w="835" w:type="dxa"/>
          </w:tcPr>
          <w:p w:rsidR="00722161" w:rsidRPr="00F12650" w:rsidRDefault="00722161" w:rsidP="00572347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3C2D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32" w:type="dxa"/>
          </w:tcPr>
          <w:p w:rsidR="00722161" w:rsidRDefault="00722161" w:rsidP="0057234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3A2439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AE25A2" w:rsidRPr="003A2439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980" w:dyaOrig="680">
                <v:shape id="_x0000_i1035" type="#_x0000_t75" style="width:99pt;height:33.75pt" o:ole="">
                  <v:imagedata r:id="rId25" o:title=""/>
                </v:shape>
                <o:OLEObject Type="Embed" ProgID="Equation.DSMT4" ShapeID="_x0000_i1035" DrawAspect="Content" ObjectID="_1629564959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722161" w:rsidRPr="003A2439" w:rsidRDefault="00722161" w:rsidP="0057234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йдите корни, принадлежащие отрезку </w:t>
            </w:r>
            <w:r w:rsidR="00AE25A2" w:rsidRPr="00AE25A2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020" w:dyaOrig="400">
                <v:shape id="_x0000_i1036" type="#_x0000_t75" style="width:51pt;height:19.5pt" o:ole="">
                  <v:imagedata r:id="rId27" o:title=""/>
                </v:shape>
                <o:OLEObject Type="Embed" ProgID="Equation.DSMT4" ShapeID="_x0000_i1036" DrawAspect="Content" ObjectID="_1629564960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722161" w:rsidRDefault="00722161" w:rsidP="00722161"/>
    <w:p w:rsidR="00722161" w:rsidRDefault="00722161" w:rsidP="00722161"/>
    <w:p w:rsidR="00EC092F" w:rsidRDefault="00EC092F"/>
    <w:sectPr w:rsidR="00EC092F">
      <w:head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841" w:rsidRDefault="00AE25A2">
    <w:pPr>
      <w:pStyle w:val="a3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0A494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161"/>
    <w:rsid w:val="0024473A"/>
    <w:rsid w:val="00722161"/>
    <w:rsid w:val="007C7C8A"/>
    <w:rsid w:val="00A85B66"/>
    <w:rsid w:val="00AE25A2"/>
    <w:rsid w:val="00EC092F"/>
    <w:rsid w:val="00F6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78D45D-C787-48D5-A57D-2E49EEDC5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21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221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22161"/>
  </w:style>
  <w:style w:type="table" w:customStyle="1" w:styleId="1">
    <w:name w:val="Сетка таблицы1"/>
    <w:basedOn w:val="a1"/>
    <w:next w:val="a5"/>
    <w:uiPriority w:val="59"/>
    <w:rsid w:val="00722161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7221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00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9-09-09T16:42:00Z</dcterms:created>
  <dcterms:modified xsi:type="dcterms:W3CDTF">2019-09-09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